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71" r:id="rId2"/>
    <p:sldId id="256" r:id="rId3"/>
    <p:sldId id="265" r:id="rId4"/>
    <p:sldId id="266" r:id="rId5"/>
    <p:sldId id="267" r:id="rId6"/>
    <p:sldId id="257" r:id="rId7"/>
    <p:sldId id="258" r:id="rId8"/>
    <p:sldId id="259" r:id="rId9"/>
    <p:sldId id="260" r:id="rId10"/>
    <p:sldId id="261" r:id="rId11"/>
    <p:sldId id="268" r:id="rId12"/>
    <p:sldId id="269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387906C-FFA6-481F-8B3C-1424969E4948}" v="285" dt="2022-02-16T04:25:54.20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6" d="100"/>
          <a:sy n="66" d="100"/>
        </p:scale>
        <p:origin x="4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d92e35b7bb7e79c" providerId="LiveId" clId="{3387906C-FFA6-481F-8B3C-1424969E4948}"/>
    <pc:docChg chg="undo custSel addSld delSld modSld sldOrd">
      <pc:chgData name="" userId="fd92e35b7bb7e79c" providerId="LiveId" clId="{3387906C-FFA6-481F-8B3C-1424969E4948}" dt="2022-02-16T04:25:54.204" v="284"/>
      <pc:docMkLst>
        <pc:docMk/>
      </pc:docMkLst>
      <pc:sldChg chg="ord">
        <pc:chgData name="" userId="fd92e35b7bb7e79c" providerId="LiveId" clId="{3387906C-FFA6-481F-8B3C-1424969E4948}" dt="2022-02-16T02:41:23.138" v="162"/>
        <pc:sldMkLst>
          <pc:docMk/>
          <pc:sldMk cId="2891879476" sldId="256"/>
        </pc:sldMkLst>
      </pc:sldChg>
      <pc:sldChg chg="add modAnim">
        <pc:chgData name="" userId="fd92e35b7bb7e79c" providerId="LiveId" clId="{3387906C-FFA6-481F-8B3C-1424969E4948}" dt="2022-02-16T04:25:54.204" v="284"/>
        <pc:sldMkLst>
          <pc:docMk/>
          <pc:sldMk cId="1252444242" sldId="257"/>
        </pc:sldMkLst>
      </pc:sldChg>
      <pc:sldChg chg="add">
        <pc:chgData name="" userId="fd92e35b7bb7e79c" providerId="LiveId" clId="{3387906C-FFA6-481F-8B3C-1424969E4948}" dt="2022-02-15T14:20:10.858" v="28"/>
        <pc:sldMkLst>
          <pc:docMk/>
          <pc:sldMk cId="4000704647" sldId="258"/>
        </pc:sldMkLst>
      </pc:sldChg>
      <pc:sldChg chg="add">
        <pc:chgData name="" userId="fd92e35b7bb7e79c" providerId="LiveId" clId="{3387906C-FFA6-481F-8B3C-1424969E4948}" dt="2022-02-15T14:20:11.945" v="29"/>
        <pc:sldMkLst>
          <pc:docMk/>
          <pc:sldMk cId="1724946834" sldId="259"/>
        </pc:sldMkLst>
      </pc:sldChg>
      <pc:sldChg chg="add">
        <pc:chgData name="" userId="fd92e35b7bb7e79c" providerId="LiveId" clId="{3387906C-FFA6-481F-8B3C-1424969E4948}" dt="2022-02-15T14:20:15.967" v="30"/>
        <pc:sldMkLst>
          <pc:docMk/>
          <pc:sldMk cId="3573071346" sldId="260"/>
        </pc:sldMkLst>
      </pc:sldChg>
      <pc:sldChg chg="add">
        <pc:chgData name="" userId="fd92e35b7bb7e79c" providerId="LiveId" clId="{3387906C-FFA6-481F-8B3C-1424969E4948}" dt="2022-02-15T14:20:16.699" v="31"/>
        <pc:sldMkLst>
          <pc:docMk/>
          <pc:sldMk cId="3210227171" sldId="261"/>
        </pc:sldMkLst>
      </pc:sldChg>
      <pc:sldChg chg="addSp delSp modSp">
        <pc:chgData name="" userId="fd92e35b7bb7e79c" providerId="LiveId" clId="{3387906C-FFA6-481F-8B3C-1424969E4948}" dt="2022-02-16T03:02:41.865" v="282" actId="1076"/>
        <pc:sldMkLst>
          <pc:docMk/>
          <pc:sldMk cId="3346831797" sldId="265"/>
        </pc:sldMkLst>
        <pc:spChg chg="mod">
          <ac:chgData name="" userId="fd92e35b7bb7e79c" providerId="LiveId" clId="{3387906C-FFA6-481F-8B3C-1424969E4948}" dt="2022-02-16T03:02:41.865" v="282" actId="1076"/>
          <ac:spMkLst>
            <pc:docMk/>
            <pc:sldMk cId="3346831797" sldId="265"/>
            <ac:spMk id="2" creationId="{00000000-0000-0000-0000-000000000000}"/>
          </ac:spMkLst>
        </pc:spChg>
        <pc:spChg chg="add del mod">
          <ac:chgData name="" userId="fd92e35b7bb7e79c" providerId="LiveId" clId="{3387906C-FFA6-481F-8B3C-1424969E4948}" dt="2022-02-16T02:45:57.926" v="221" actId="478"/>
          <ac:spMkLst>
            <pc:docMk/>
            <pc:sldMk cId="3346831797" sldId="265"/>
            <ac:spMk id="3" creationId="{7C472D09-CF8C-4977-BBDC-3314B2BA2776}"/>
          </ac:spMkLst>
        </pc:spChg>
        <pc:spChg chg="add mod topLvl">
          <ac:chgData name="" userId="fd92e35b7bb7e79c" providerId="LiveId" clId="{3387906C-FFA6-481F-8B3C-1424969E4948}" dt="2022-02-16T02:55:19.165" v="249" actId="782"/>
          <ac:spMkLst>
            <pc:docMk/>
            <pc:sldMk cId="3346831797" sldId="265"/>
            <ac:spMk id="5" creationId="{CE5EB614-CEAA-47D4-B367-0294994B2383}"/>
          </ac:spMkLst>
        </pc:spChg>
        <pc:spChg chg="add mod">
          <ac:chgData name="" userId="fd92e35b7bb7e79c" providerId="LiveId" clId="{3387906C-FFA6-481F-8B3C-1424969E4948}" dt="2022-02-16T02:52:55.156" v="239" actId="164"/>
          <ac:spMkLst>
            <pc:docMk/>
            <pc:sldMk cId="3346831797" sldId="265"/>
            <ac:spMk id="6" creationId="{35811909-F82B-4408-A236-BE0DCE65BC46}"/>
          </ac:spMkLst>
        </pc:spChg>
        <pc:spChg chg="add del mod">
          <ac:chgData name="" userId="fd92e35b7bb7e79c" providerId="LiveId" clId="{3387906C-FFA6-481F-8B3C-1424969E4948}" dt="2022-02-16T02:56:49.027" v="253" actId="11529"/>
          <ac:spMkLst>
            <pc:docMk/>
            <pc:sldMk cId="3346831797" sldId="265"/>
            <ac:spMk id="24" creationId="{3F6DCC95-AF4C-4F82-AE19-EC557272C124}"/>
          </ac:spMkLst>
        </pc:spChg>
        <pc:spChg chg="add mod">
          <ac:chgData name="" userId="fd92e35b7bb7e79c" providerId="LiveId" clId="{3387906C-FFA6-481F-8B3C-1424969E4948}" dt="2022-02-16T02:58:27.070" v="264" actId="164"/>
          <ac:spMkLst>
            <pc:docMk/>
            <pc:sldMk cId="3346831797" sldId="265"/>
            <ac:spMk id="25" creationId="{8AFAC314-B358-4155-888D-C766420E9E65}"/>
          </ac:spMkLst>
        </pc:spChg>
        <pc:spChg chg="add del mod">
          <ac:chgData name="" userId="fd92e35b7bb7e79c" providerId="LiveId" clId="{3387906C-FFA6-481F-8B3C-1424969E4948}" dt="2022-02-16T02:57:23.022" v="258" actId="11529"/>
          <ac:spMkLst>
            <pc:docMk/>
            <pc:sldMk cId="3346831797" sldId="265"/>
            <ac:spMk id="26" creationId="{EFD1A90B-7BED-4CFB-B5D7-938E995F0941}"/>
          </ac:spMkLst>
        </pc:spChg>
        <pc:spChg chg="add mod">
          <ac:chgData name="" userId="fd92e35b7bb7e79c" providerId="LiveId" clId="{3387906C-FFA6-481F-8B3C-1424969E4948}" dt="2022-02-16T02:58:27.070" v="264" actId="164"/>
          <ac:spMkLst>
            <pc:docMk/>
            <pc:sldMk cId="3346831797" sldId="265"/>
            <ac:spMk id="27" creationId="{6AFDE121-8B92-4621-848E-3789C4942299}"/>
          </ac:spMkLst>
        </pc:spChg>
        <pc:grpChg chg="add del mod">
          <ac:chgData name="" userId="fd92e35b7bb7e79c" providerId="LiveId" clId="{3387906C-FFA6-481F-8B3C-1424969E4948}" dt="2022-02-16T02:51:00.167" v="237" actId="165"/>
          <ac:grpSpMkLst>
            <pc:docMk/>
            <pc:sldMk cId="3346831797" sldId="265"/>
            <ac:grpSpMk id="15" creationId="{03B95AF9-780E-485F-84FB-D4F2455ED8C3}"/>
          </ac:grpSpMkLst>
        </pc:grpChg>
        <pc:grpChg chg="add mod">
          <ac:chgData name="" userId="fd92e35b7bb7e79c" providerId="LiveId" clId="{3387906C-FFA6-481F-8B3C-1424969E4948}" dt="2022-02-16T02:55:38.948" v="250" actId="1076"/>
          <ac:grpSpMkLst>
            <pc:docMk/>
            <pc:sldMk cId="3346831797" sldId="265"/>
            <ac:grpSpMk id="16" creationId="{BE1726F2-4F85-44B4-A007-F366FE83A811}"/>
          </ac:grpSpMkLst>
        </pc:grpChg>
        <pc:grpChg chg="add mod">
          <ac:chgData name="" userId="fd92e35b7bb7e79c" providerId="LiveId" clId="{3387906C-FFA6-481F-8B3C-1424969E4948}" dt="2022-02-16T02:55:48.439" v="251" actId="1076"/>
          <ac:grpSpMkLst>
            <pc:docMk/>
            <pc:sldMk cId="3346831797" sldId="265"/>
            <ac:grpSpMk id="17" creationId="{3C11EFE3-2423-46B2-9EE3-39F5B7DFF700}"/>
          </ac:grpSpMkLst>
        </pc:grpChg>
        <pc:grpChg chg="add mod">
          <ac:chgData name="" userId="fd92e35b7bb7e79c" providerId="LiveId" clId="{3387906C-FFA6-481F-8B3C-1424969E4948}" dt="2022-02-16T02:58:40.969" v="265" actId="1076"/>
          <ac:grpSpMkLst>
            <pc:docMk/>
            <pc:sldMk cId="3346831797" sldId="265"/>
            <ac:grpSpMk id="30" creationId="{9776712F-6239-4E99-8F5F-DB114AFCC78C}"/>
          </ac:grpSpMkLst>
        </pc:grpChg>
        <pc:grpChg chg="add del mod">
          <ac:chgData name="" userId="fd92e35b7bb7e79c" providerId="LiveId" clId="{3387906C-FFA6-481F-8B3C-1424969E4948}" dt="2022-02-16T02:59:32.236" v="270" actId="478"/>
          <ac:grpSpMkLst>
            <pc:docMk/>
            <pc:sldMk cId="3346831797" sldId="265"/>
            <ac:grpSpMk id="35" creationId="{601D7B7F-6123-47EA-9BFF-6E20C1F79CF2}"/>
          </ac:grpSpMkLst>
        </pc:grpChg>
        <pc:grpChg chg="add mod">
          <ac:chgData name="" userId="fd92e35b7bb7e79c" providerId="LiveId" clId="{3387906C-FFA6-481F-8B3C-1424969E4948}" dt="2022-02-16T03:00:09.773" v="276" actId="1038"/>
          <ac:grpSpMkLst>
            <pc:docMk/>
            <pc:sldMk cId="3346831797" sldId="265"/>
            <ac:grpSpMk id="42" creationId="{D54201B9-059C-4090-AE65-0D5AEDEE2BC2}"/>
          </ac:grpSpMkLst>
        </pc:grpChg>
        <pc:picChg chg="mod">
          <ac:chgData name="" userId="fd92e35b7bb7e79c" providerId="LiveId" clId="{3387906C-FFA6-481F-8B3C-1424969E4948}" dt="2022-02-16T02:59:51.588" v="273" actId="1076"/>
          <ac:picMkLst>
            <pc:docMk/>
            <pc:sldMk cId="3346831797" sldId="265"/>
            <ac:picMk id="4" creationId="{00000000-0000-0000-0000-000000000000}"/>
          </ac:picMkLst>
        </pc:picChg>
        <pc:cxnChg chg="add mod">
          <ac:chgData name="" userId="fd92e35b7bb7e79c" providerId="LiveId" clId="{3387906C-FFA6-481F-8B3C-1424969E4948}" dt="2022-02-16T02:52:55.156" v="239" actId="164"/>
          <ac:cxnSpMkLst>
            <pc:docMk/>
            <pc:sldMk cId="3346831797" sldId="265"/>
            <ac:cxnSpMk id="8" creationId="{F503BDA1-1E7E-4833-A7FF-D680F64BB267}"/>
          </ac:cxnSpMkLst>
        </pc:cxnChg>
        <pc:cxnChg chg="add mod topLvl">
          <ac:chgData name="" userId="fd92e35b7bb7e79c" providerId="LiveId" clId="{3387906C-FFA6-481F-8B3C-1424969E4948}" dt="2022-02-16T02:52:55.156" v="239" actId="164"/>
          <ac:cxnSpMkLst>
            <pc:docMk/>
            <pc:sldMk cId="3346831797" sldId="265"/>
            <ac:cxnSpMk id="10" creationId="{8387CB26-0DAC-481D-97C2-BFAE205E638F}"/>
          </ac:cxnSpMkLst>
        </pc:cxnChg>
        <pc:cxnChg chg="add mod topLvl">
          <ac:chgData name="" userId="fd92e35b7bb7e79c" providerId="LiveId" clId="{3387906C-FFA6-481F-8B3C-1424969E4948}" dt="2022-02-16T02:52:55.156" v="239" actId="164"/>
          <ac:cxnSpMkLst>
            <pc:docMk/>
            <pc:sldMk cId="3346831797" sldId="265"/>
            <ac:cxnSpMk id="12" creationId="{037718C1-626C-400A-9191-2E47FBC2A37C}"/>
          </ac:cxnSpMkLst>
        </pc:cxnChg>
        <pc:cxnChg chg="add mod topLvl">
          <ac:chgData name="" userId="fd92e35b7bb7e79c" providerId="LiveId" clId="{3387906C-FFA6-481F-8B3C-1424969E4948}" dt="2022-02-16T02:52:55.156" v="239" actId="164"/>
          <ac:cxnSpMkLst>
            <pc:docMk/>
            <pc:sldMk cId="3346831797" sldId="265"/>
            <ac:cxnSpMk id="14" creationId="{78417103-35CA-4C76-B73D-C476BA82B388}"/>
          </ac:cxnSpMkLst>
        </pc:cxnChg>
        <pc:cxnChg chg="add del mod">
          <ac:chgData name="" userId="fd92e35b7bb7e79c" providerId="LiveId" clId="{3387906C-FFA6-481F-8B3C-1424969E4948}" dt="2022-02-16T02:58:06.823" v="263" actId="478"/>
          <ac:cxnSpMkLst>
            <pc:docMk/>
            <pc:sldMk cId="3346831797" sldId="265"/>
            <ac:cxnSpMk id="29" creationId="{C9025266-ADA0-40D1-88AE-478C17187114}"/>
          </ac:cxnSpMkLst>
        </pc:cxnChg>
        <pc:cxnChg chg="add mod">
          <ac:chgData name="" userId="fd92e35b7bb7e79c" providerId="LiveId" clId="{3387906C-FFA6-481F-8B3C-1424969E4948}" dt="2022-02-16T02:58:52.937" v="266" actId="11529"/>
          <ac:cxnSpMkLst>
            <pc:docMk/>
            <pc:sldMk cId="3346831797" sldId="265"/>
            <ac:cxnSpMk id="32" creationId="{E690D502-F588-421A-BF15-BB67DDFC5A83}"/>
          </ac:cxnSpMkLst>
        </pc:cxnChg>
        <pc:cxnChg chg="add mod">
          <ac:chgData name="" userId="fd92e35b7bb7e79c" providerId="LiveId" clId="{3387906C-FFA6-481F-8B3C-1424969E4948}" dt="2022-02-16T02:59:08.406" v="267" actId="11529"/>
          <ac:cxnSpMkLst>
            <pc:docMk/>
            <pc:sldMk cId="3346831797" sldId="265"/>
            <ac:cxnSpMk id="34" creationId="{C89BD73F-49F1-449B-907D-2EB942409B4E}"/>
          </ac:cxnSpMkLst>
        </pc:cxnChg>
        <pc:cxnChg chg="mod">
          <ac:chgData name="" userId="fd92e35b7bb7e79c" providerId="LiveId" clId="{3387906C-FFA6-481F-8B3C-1424969E4948}" dt="2022-02-16T02:59:32.236" v="270" actId="478"/>
          <ac:cxnSpMkLst>
            <pc:docMk/>
            <pc:sldMk cId="3346831797" sldId="265"/>
            <ac:cxnSpMk id="37" creationId="{B77A2EDF-296B-4B38-9C62-9A4C16E11490}"/>
          </ac:cxnSpMkLst>
        </pc:cxnChg>
        <pc:cxnChg chg="mod">
          <ac:chgData name="" userId="fd92e35b7bb7e79c" providerId="LiveId" clId="{3387906C-FFA6-481F-8B3C-1424969E4948}" dt="2022-02-16T02:59:32.236" v="270" actId="478"/>
          <ac:cxnSpMkLst>
            <pc:docMk/>
            <pc:sldMk cId="3346831797" sldId="265"/>
            <ac:cxnSpMk id="39" creationId="{EA57E088-8B3F-45EE-9B69-875662D88980}"/>
          </ac:cxnSpMkLst>
        </pc:cxnChg>
        <pc:cxnChg chg="add mod">
          <ac:chgData name="" userId="fd92e35b7bb7e79c" providerId="LiveId" clId="{3387906C-FFA6-481F-8B3C-1424969E4948}" dt="2022-02-16T03:00:22.167" v="277" actId="11529"/>
          <ac:cxnSpMkLst>
            <pc:docMk/>
            <pc:sldMk cId="3346831797" sldId="265"/>
            <ac:cxnSpMk id="46" creationId="{DDC98696-3544-4627-BBBD-412C3C1DD969}"/>
          </ac:cxnSpMkLst>
        </pc:cxnChg>
        <pc:cxnChg chg="add mod">
          <ac:chgData name="" userId="fd92e35b7bb7e79c" providerId="LiveId" clId="{3387906C-FFA6-481F-8B3C-1424969E4948}" dt="2022-02-16T03:00:54.896" v="279" actId="14100"/>
          <ac:cxnSpMkLst>
            <pc:docMk/>
            <pc:sldMk cId="3346831797" sldId="265"/>
            <ac:cxnSpMk id="48" creationId="{C958D314-57C5-4978-9348-83E6CD0BF691}"/>
          </ac:cxnSpMkLst>
        </pc:cxnChg>
        <pc:cxnChg chg="add mod">
          <ac:chgData name="" userId="fd92e35b7bb7e79c" providerId="LiveId" clId="{3387906C-FFA6-481F-8B3C-1424969E4948}" dt="2022-02-16T03:01:14.888" v="280" actId="11529"/>
          <ac:cxnSpMkLst>
            <pc:docMk/>
            <pc:sldMk cId="3346831797" sldId="265"/>
            <ac:cxnSpMk id="51" creationId="{30F559B7-C2E0-4438-A08A-BC0ACFA7EEE0}"/>
          </ac:cxnSpMkLst>
        </pc:cxnChg>
      </pc:sldChg>
      <pc:sldChg chg="addSp modSp modAnim">
        <pc:chgData name="" userId="fd92e35b7bb7e79c" providerId="LiveId" clId="{3387906C-FFA6-481F-8B3C-1424969E4948}" dt="2022-02-15T14:23:27.179" v="76"/>
        <pc:sldMkLst>
          <pc:docMk/>
          <pc:sldMk cId="4095373829" sldId="267"/>
        </pc:sldMkLst>
        <pc:spChg chg="mod">
          <ac:chgData name="" userId="fd92e35b7bb7e79c" providerId="LiveId" clId="{3387906C-FFA6-481F-8B3C-1424969E4948}" dt="2022-02-15T14:19:13.125" v="26" actId="20577"/>
          <ac:spMkLst>
            <pc:docMk/>
            <pc:sldMk cId="4095373829" sldId="267"/>
            <ac:spMk id="2" creationId="{78AFC83D-9725-4FF9-885A-04176B4A23A5}"/>
          </ac:spMkLst>
        </pc:spChg>
        <pc:spChg chg="add mod">
          <ac:chgData name="" userId="fd92e35b7bb7e79c" providerId="LiveId" clId="{3387906C-FFA6-481F-8B3C-1424969E4948}" dt="2022-02-15T14:23:21.603" v="75" actId="207"/>
          <ac:spMkLst>
            <pc:docMk/>
            <pc:sldMk cId="4095373829" sldId="267"/>
            <ac:spMk id="3" creationId="{1D680E84-F6D3-4DA7-B268-89C9E79F5A3C}"/>
          </ac:spMkLst>
        </pc:spChg>
        <pc:picChg chg="mod">
          <ac:chgData name="" userId="fd92e35b7bb7e79c" providerId="LiveId" clId="{3387906C-FFA6-481F-8B3C-1424969E4948}" dt="2022-02-15T14:21:46.071" v="32" actId="1076"/>
          <ac:picMkLst>
            <pc:docMk/>
            <pc:sldMk cId="4095373829" sldId="267"/>
            <ac:picMk id="8" creationId="{5C2F5FD7-6B23-4F88-9ADA-6D61309F33E7}"/>
          </ac:picMkLst>
        </pc:picChg>
      </pc:sldChg>
      <pc:sldChg chg="modSp add">
        <pc:chgData name="" userId="fd92e35b7bb7e79c" providerId="LiveId" clId="{3387906C-FFA6-481F-8B3C-1424969E4948}" dt="2022-02-15T14:41:01.066" v="154" actId="5793"/>
        <pc:sldMkLst>
          <pc:docMk/>
          <pc:sldMk cId="1773297441" sldId="268"/>
        </pc:sldMkLst>
        <pc:spChg chg="mod">
          <ac:chgData name="" userId="fd92e35b7bb7e79c" providerId="LiveId" clId="{3387906C-FFA6-481F-8B3C-1424969E4948}" dt="2022-02-15T14:40:25.510" v="142" actId="20577"/>
          <ac:spMkLst>
            <pc:docMk/>
            <pc:sldMk cId="1773297441" sldId="268"/>
            <ac:spMk id="2" creationId="{9B2BA3E1-C48E-453F-92AB-5A5EAE1CD88C}"/>
          </ac:spMkLst>
        </pc:spChg>
        <pc:spChg chg="mod">
          <ac:chgData name="" userId="fd92e35b7bb7e79c" providerId="LiveId" clId="{3387906C-FFA6-481F-8B3C-1424969E4948}" dt="2022-02-15T14:41:01.066" v="154" actId="5793"/>
          <ac:spMkLst>
            <pc:docMk/>
            <pc:sldMk cId="1773297441" sldId="268"/>
            <ac:spMk id="3" creationId="{1D7A5D3E-648F-4950-B239-1B63137FF73C}"/>
          </ac:spMkLst>
        </pc:spChg>
      </pc:sldChg>
      <pc:sldChg chg="addSp delSp modSp add">
        <pc:chgData name="" userId="fd92e35b7bb7e79c" providerId="LiveId" clId="{3387906C-FFA6-481F-8B3C-1424969E4948}" dt="2022-02-15T14:44:09.350" v="160" actId="14100"/>
        <pc:sldMkLst>
          <pc:docMk/>
          <pc:sldMk cId="2740873965" sldId="269"/>
        </pc:sldMkLst>
        <pc:spChg chg="mod">
          <ac:chgData name="" userId="fd92e35b7bb7e79c" providerId="LiveId" clId="{3387906C-FFA6-481F-8B3C-1424969E4948}" dt="2022-02-15T14:43:56.018" v="158" actId="122"/>
          <ac:spMkLst>
            <pc:docMk/>
            <pc:sldMk cId="2740873965" sldId="269"/>
            <ac:spMk id="2" creationId="{5C276A13-7349-4978-B02E-5E0D5BA563D3}"/>
          </ac:spMkLst>
        </pc:spChg>
        <pc:spChg chg="del">
          <ac:chgData name="" userId="fd92e35b7bb7e79c" providerId="LiveId" clId="{3387906C-FFA6-481F-8B3C-1424969E4948}" dt="2022-02-15T14:43:28.664" v="156"/>
          <ac:spMkLst>
            <pc:docMk/>
            <pc:sldMk cId="2740873965" sldId="269"/>
            <ac:spMk id="3" creationId="{E6F71316-0CA9-4CF4-8DF2-9C4DA906E194}"/>
          </ac:spMkLst>
        </pc:spChg>
        <pc:picChg chg="add mod">
          <ac:chgData name="" userId="fd92e35b7bb7e79c" providerId="LiveId" clId="{3387906C-FFA6-481F-8B3C-1424969E4948}" dt="2022-02-15T14:44:09.350" v="160" actId="14100"/>
          <ac:picMkLst>
            <pc:docMk/>
            <pc:sldMk cId="2740873965" sldId="269"/>
            <ac:picMk id="4" creationId="{313C5C07-5558-430C-A2C7-9741B9405F34}"/>
          </ac:picMkLst>
        </pc:picChg>
      </pc:sldChg>
      <pc:sldChg chg="add del">
        <pc:chgData name="" userId="fd92e35b7bb7e79c" providerId="LiveId" clId="{3387906C-FFA6-481F-8B3C-1424969E4948}" dt="2022-02-16T02:41:34.925" v="164" actId="2696"/>
        <pc:sldMkLst>
          <pc:docMk/>
          <pc:sldMk cId="1119861674" sldId="270"/>
        </pc:sldMkLst>
      </pc:sldChg>
      <pc:sldChg chg="delSp modSp add">
        <pc:chgData name="" userId="fd92e35b7bb7e79c" providerId="LiveId" clId="{3387906C-FFA6-481F-8B3C-1424969E4948}" dt="2022-02-16T02:42:06.825" v="218" actId="478"/>
        <pc:sldMkLst>
          <pc:docMk/>
          <pc:sldMk cId="3991365136" sldId="271"/>
        </pc:sldMkLst>
        <pc:spChg chg="mod">
          <ac:chgData name="" userId="fd92e35b7bb7e79c" providerId="LiveId" clId="{3387906C-FFA6-481F-8B3C-1424969E4948}" dt="2022-02-16T02:41:52.671" v="199" actId="20577"/>
          <ac:spMkLst>
            <pc:docMk/>
            <pc:sldMk cId="3991365136" sldId="271"/>
            <ac:spMk id="2" creationId="{B1D23E07-B592-488B-B0A1-F193CE479130}"/>
          </ac:spMkLst>
        </pc:spChg>
        <pc:spChg chg="del mod">
          <ac:chgData name="" userId="fd92e35b7bb7e79c" providerId="LiveId" clId="{3387906C-FFA6-481F-8B3C-1424969E4948}" dt="2022-02-16T02:42:06.825" v="218" actId="478"/>
          <ac:spMkLst>
            <pc:docMk/>
            <pc:sldMk cId="3991365136" sldId="271"/>
            <ac:spMk id="3" creationId="{D72F17E8-3D8C-41A7-9970-D3ED23FB1556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2199B8-AD69-4DF6-8180-1B4233C957D9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E66C81-2243-455A-AAFB-3B596DE57B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9725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14BA1-E738-4A28-BF3E-968E14B3E3B1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5073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14BA1-E738-4A28-BF3E-968E14B3E3B1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74643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850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441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877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44524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09651"/>
            <a:ext cx="7886700" cy="5167312"/>
          </a:xfr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93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590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701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86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309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642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88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285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65E20F-6EC2-47A9-8308-6082EB45325F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19242F-F277-43AB-80C4-76AD6B093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123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D23E07-B592-488B-B0A1-F193CE47913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variable Control</a:t>
            </a:r>
          </a:p>
        </p:txBody>
      </p:sp>
    </p:spTree>
    <p:extLst>
      <p:ext uri="{BB962C8B-B14F-4D97-AF65-F5344CB8AC3E}">
        <p14:creationId xmlns:p14="http://schemas.microsoft.com/office/powerpoint/2010/main" val="39913651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oles and Zeros of Quad Tank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/>
              </p:nvPr>
            </p:nvGraphicFramePr>
            <p:xfrm>
              <a:off x="1643258" y="1414007"/>
              <a:ext cx="6235613" cy="456090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22327">
                      <a:extLst>
                        <a:ext uri="{9D8B030D-6E8A-4147-A177-3AD203B41FA5}">
                          <a16:colId xmlns:a16="http://schemas.microsoft.com/office/drawing/2014/main" val="2716401412"/>
                        </a:ext>
                      </a:extLst>
                    </a:gridCol>
                    <a:gridCol w="1971058">
                      <a:extLst>
                        <a:ext uri="{9D8B030D-6E8A-4147-A177-3AD203B41FA5}">
                          <a16:colId xmlns:a16="http://schemas.microsoft.com/office/drawing/2014/main" val="2158145108"/>
                        </a:ext>
                      </a:extLst>
                    </a:gridCol>
                    <a:gridCol w="1731103">
                      <a:extLst>
                        <a:ext uri="{9D8B030D-6E8A-4147-A177-3AD203B41FA5}">
                          <a16:colId xmlns:a16="http://schemas.microsoft.com/office/drawing/2014/main" val="2513177842"/>
                        </a:ext>
                      </a:extLst>
                    </a:gridCol>
                    <a:gridCol w="1611125">
                      <a:extLst>
                        <a:ext uri="{9D8B030D-6E8A-4147-A177-3AD203B41FA5}">
                          <a16:colId xmlns:a16="http://schemas.microsoft.com/office/drawing/2014/main" val="1762466851"/>
                        </a:ext>
                      </a:extLst>
                    </a:gridCol>
                  </a:tblGrid>
                  <a:tr h="557084"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ase 1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ase 2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ase 3</a:t>
                          </a:r>
                          <a:endParaRPr lang="en-IN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51203270"/>
                      </a:ext>
                    </a:extLst>
                  </a:tr>
                  <a:tr h="66732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1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90.6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59.8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55.3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99439566"/>
                      </a:ext>
                    </a:extLst>
                  </a:tr>
                  <a:tr h="6672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2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0.09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87.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98.19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37130761"/>
                      </a:ext>
                    </a:extLst>
                  </a:tr>
                  <a:tr h="6672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3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62.3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6.88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8.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9200117"/>
                      </a:ext>
                    </a:extLst>
                  </a:tr>
                  <a:tr h="66732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4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2.7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3.9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48.19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96152668"/>
                      </a:ext>
                    </a:extLst>
                  </a:tr>
                  <a:tr h="66732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z1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6.75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6.9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257354788"/>
                      </a:ext>
                    </a:extLst>
                  </a:tr>
                  <a:tr h="66732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z2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57.2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4.6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7.79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300769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16286628"/>
                  </p:ext>
                </p:extLst>
              </p:nvPr>
            </p:nvGraphicFramePr>
            <p:xfrm>
              <a:off x="1643258" y="1414007"/>
              <a:ext cx="6235613" cy="456090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22327">
                      <a:extLst>
                        <a:ext uri="{9D8B030D-6E8A-4147-A177-3AD203B41FA5}">
                          <a16:colId xmlns:a16="http://schemas.microsoft.com/office/drawing/2014/main" val="2716401412"/>
                        </a:ext>
                      </a:extLst>
                    </a:gridCol>
                    <a:gridCol w="1971058">
                      <a:extLst>
                        <a:ext uri="{9D8B030D-6E8A-4147-A177-3AD203B41FA5}">
                          <a16:colId xmlns:a16="http://schemas.microsoft.com/office/drawing/2014/main" val="2158145108"/>
                        </a:ext>
                      </a:extLst>
                    </a:gridCol>
                    <a:gridCol w="1731103">
                      <a:extLst>
                        <a:ext uri="{9D8B030D-6E8A-4147-A177-3AD203B41FA5}">
                          <a16:colId xmlns:a16="http://schemas.microsoft.com/office/drawing/2014/main" val="2513177842"/>
                        </a:ext>
                      </a:extLst>
                    </a:gridCol>
                    <a:gridCol w="1611125">
                      <a:extLst>
                        <a:ext uri="{9D8B030D-6E8A-4147-A177-3AD203B41FA5}">
                          <a16:colId xmlns:a16="http://schemas.microsoft.com/office/drawing/2014/main" val="1762466851"/>
                        </a:ext>
                      </a:extLst>
                    </a:gridCol>
                  </a:tblGrid>
                  <a:tr h="557084">
                    <a:tc>
                      <a:txBody>
                        <a:bodyPr/>
                        <a:lstStyle/>
                        <a:p>
                          <a:pPr algn="ctr"/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ase 1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ase 2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ase 3</a:t>
                          </a:r>
                          <a:endParaRPr lang="en-IN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51203270"/>
                      </a:ext>
                    </a:extLst>
                  </a:tr>
                  <a:tr h="66732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1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6914" t="-85321" r="-170062" b="-5055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67606" t="-85321" r="-94014" b="-5055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6792" t="-85321" r="-755" b="-5055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99439566"/>
                      </a:ext>
                    </a:extLst>
                  </a:tr>
                  <a:tr h="6672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2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6914" t="-183636" r="-170062" b="-40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67606" t="-183636" r="-94014" b="-40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6792" t="-183636" r="-755" b="-40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37130761"/>
                      </a:ext>
                    </a:extLst>
                  </a:tr>
                  <a:tr h="6672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3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6914" t="-283636" r="-170062" b="-30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67606" t="-283636" r="-94014" b="-30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6792" t="-283636" r="-755" b="-30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9200117"/>
                      </a:ext>
                    </a:extLst>
                  </a:tr>
                  <a:tr h="66732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4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6914" t="-383636" r="-170062" b="-20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67606" t="-383636" r="-94014" b="-20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6792" t="-383636" r="-755" b="-20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96152668"/>
                      </a:ext>
                    </a:extLst>
                  </a:tr>
                  <a:tr h="66732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z1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6914" t="-488073" r="-170062" b="-1027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67606" t="-488073" r="-94014" b="-1027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6792" t="-488073" r="-755" b="-1027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57354788"/>
                      </a:ext>
                    </a:extLst>
                  </a:tr>
                  <a:tr h="66732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z2</a:t>
                          </a:r>
                          <a:endParaRPr lang="en-IN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6914" t="-582727" r="-170062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67606" t="-582727" r="-94014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6792" t="-582727" r="-755" b="-1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007697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102271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BA3E1-C48E-453F-92AB-5A5EAE1CD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ulti-Loop vs Multivariable Contro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7A5D3E-648F-4950-B239-1B63137FF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i="1" dirty="0"/>
              <a:t>Multi-loop </a:t>
            </a:r>
            <a:r>
              <a:rPr lang="en-US" dirty="0"/>
              <a:t>- use of several single-loop controllers (e.g., PID) on pairs of manipulated/controlled variables</a:t>
            </a:r>
          </a:p>
          <a:p>
            <a:pPr marL="0" indent="0">
              <a:buNone/>
            </a:pPr>
            <a:r>
              <a:rPr lang="en-US" i="1" dirty="0"/>
              <a:t>Multivariable </a:t>
            </a:r>
            <a:r>
              <a:rPr lang="en-US" dirty="0"/>
              <a:t>- make control adjustments decisions </a:t>
            </a:r>
            <a:r>
              <a:rPr lang="en-US" i="1" dirty="0"/>
              <a:t>jointly </a:t>
            </a:r>
            <a:r>
              <a:rPr lang="en-US" dirty="0"/>
              <a:t>considering all outputs simultaneously</a:t>
            </a:r>
          </a:p>
          <a:p>
            <a:pPr marL="0" indent="0">
              <a:buNone/>
            </a:pPr>
            <a:r>
              <a:rPr lang="en-US" dirty="0"/>
              <a:t>Multi-loop control configurations are typically used as a base control configuration and reside in the Distributed Control System (DCS).</a:t>
            </a:r>
          </a:p>
          <a:p>
            <a:pPr marL="0" indent="0">
              <a:buNone/>
            </a:pPr>
            <a:r>
              <a:rPr lang="en-US" dirty="0"/>
              <a:t>» e.g., flow control, temperature control, pressure control</a:t>
            </a:r>
          </a:p>
          <a:p>
            <a:pPr marL="0" indent="0">
              <a:buNone/>
            </a:pPr>
            <a:r>
              <a:rPr lang="en-US" dirty="0"/>
              <a:t>Multivariable control configurations typically require additional computational capability, and sit over a base multi-loop control configuration, sending setpoints to the multi-loop controllers.</a:t>
            </a:r>
          </a:p>
        </p:txBody>
      </p:sp>
    </p:spTree>
    <p:extLst>
      <p:ext uri="{BB962C8B-B14F-4D97-AF65-F5344CB8AC3E}">
        <p14:creationId xmlns:p14="http://schemas.microsoft.com/office/powerpoint/2010/main" val="1773297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276A13-7349-4978-B02E-5E0D5BA563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ulti-Loop vs Multivariable Control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13C5C07-5558-430C-A2C7-9741B9405F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1693" y="1232214"/>
            <a:ext cx="8155013" cy="4882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8739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D23E07-B592-488B-B0A1-F193CE47913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Quadruple Tank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72F17E8-3D8C-41A7-9970-D3ED23FB155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TLAB &amp; SIMULINK </a:t>
            </a:r>
          </a:p>
        </p:txBody>
      </p:sp>
    </p:spTree>
    <p:extLst>
      <p:ext uri="{BB962C8B-B14F-4D97-AF65-F5344CB8AC3E}">
        <p14:creationId xmlns:p14="http://schemas.microsoft.com/office/powerpoint/2010/main" val="28918794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28415"/>
          </a:xfrm>
        </p:spPr>
        <p:txBody>
          <a:bodyPr>
            <a:normAutofit fontScale="90000"/>
          </a:bodyPr>
          <a:lstStyle/>
          <a:p>
            <a:pPr algn="ctr"/>
            <a:r>
              <a:rPr lang="en-IN" b="1" dirty="0"/>
              <a:t>Quadruple Tank problem</a:t>
            </a:r>
            <a:br>
              <a:rPr lang="en-IN" dirty="0"/>
            </a:br>
            <a:endParaRPr lang="en-IN" dirty="0"/>
          </a:p>
        </p:txBody>
      </p:sp>
      <p:pic>
        <p:nvPicPr>
          <p:cNvPr id="4" name="Content Placeholder 3" descr="Image result for quadruple tank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753" y="951571"/>
            <a:ext cx="6206743" cy="516255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BE1726F2-4F85-44B4-A007-F366FE83A811}"/>
              </a:ext>
            </a:extLst>
          </p:cNvPr>
          <p:cNvGrpSpPr/>
          <p:nvPr/>
        </p:nvGrpSpPr>
        <p:grpSpPr>
          <a:xfrm rot="10800000">
            <a:off x="5297839" y="3588924"/>
            <a:ext cx="546792" cy="771525"/>
            <a:chOff x="6873183" y="5772150"/>
            <a:chExt cx="546792" cy="771525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35811909-F82B-4408-A236-BE0DCE65BC46}"/>
                </a:ext>
              </a:extLst>
            </p:cNvPr>
            <p:cNvSpPr/>
            <p:nvPr/>
          </p:nvSpPr>
          <p:spPr>
            <a:xfrm>
              <a:off x="6915150" y="5981700"/>
              <a:ext cx="377732" cy="3693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F503BDA1-1E7E-4833-A7FF-D680F64BB267}"/>
                </a:ext>
              </a:extLst>
            </p:cNvPr>
            <p:cNvCxnSpPr>
              <a:stCxn id="6" idx="0"/>
            </p:cNvCxnSpPr>
            <p:nvPr/>
          </p:nvCxnSpPr>
          <p:spPr>
            <a:xfrm flipH="1" flipV="1">
              <a:off x="7096124" y="5772150"/>
              <a:ext cx="0" cy="192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E5EB614-CEAA-47D4-B367-0294994B2383}"/>
                </a:ext>
              </a:extLst>
            </p:cNvPr>
            <p:cNvSpPr txBox="1"/>
            <p:nvPr/>
          </p:nvSpPr>
          <p:spPr>
            <a:xfrm>
              <a:off x="6873183" y="6023667"/>
              <a:ext cx="461665" cy="285399"/>
            </a:xfrm>
            <a:prstGeom prst="rect">
              <a:avLst/>
            </a:prstGeom>
            <a:noFill/>
          </p:spPr>
          <p:txBody>
            <a:bodyPr vert="vert" wrap="none" rtlCol="0">
              <a:spAutoFit/>
            </a:bodyPr>
            <a:lstStyle/>
            <a:p>
              <a:r>
                <a:rPr lang="en-US" dirty="0"/>
                <a:t>LT</a:t>
              </a: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8387CB26-0DAC-481D-97C2-BFAE205E638F}"/>
                </a:ext>
              </a:extLst>
            </p:cNvPr>
            <p:cNvCxnSpPr>
              <a:stCxn id="6" idx="4"/>
            </p:cNvCxnSpPr>
            <p:nvPr/>
          </p:nvCxnSpPr>
          <p:spPr>
            <a:xfrm>
              <a:off x="7104016" y="6351032"/>
              <a:ext cx="0" cy="1926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37718C1-626C-400A-9191-2E47FBC2A37C}"/>
                </a:ext>
              </a:extLst>
            </p:cNvPr>
            <p:cNvCxnSpPr/>
            <p:nvPr/>
          </p:nvCxnSpPr>
          <p:spPr>
            <a:xfrm>
              <a:off x="7104016" y="6543675"/>
              <a:ext cx="3159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78417103-35CA-4C76-B73D-C476BA82B388}"/>
                </a:ext>
              </a:extLst>
            </p:cNvPr>
            <p:cNvCxnSpPr/>
            <p:nvPr/>
          </p:nvCxnSpPr>
          <p:spPr>
            <a:xfrm>
              <a:off x="7096125" y="5772150"/>
              <a:ext cx="32385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C11EFE3-2423-46B2-9EE3-39F5B7DFF700}"/>
              </a:ext>
            </a:extLst>
          </p:cNvPr>
          <p:cNvGrpSpPr/>
          <p:nvPr/>
        </p:nvGrpSpPr>
        <p:grpSpPr>
          <a:xfrm>
            <a:off x="3009300" y="3580470"/>
            <a:ext cx="504825" cy="771525"/>
            <a:chOff x="6915150" y="5772150"/>
            <a:chExt cx="504825" cy="77152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8ED7A81-5449-4A3C-BC97-D9A41CD72BA3}"/>
                </a:ext>
              </a:extLst>
            </p:cNvPr>
            <p:cNvSpPr/>
            <p:nvPr/>
          </p:nvSpPr>
          <p:spPr>
            <a:xfrm>
              <a:off x="6915150" y="5981700"/>
              <a:ext cx="377732" cy="3693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F8F79FC-10F7-4542-BD5D-A5CB2715F211}"/>
                </a:ext>
              </a:extLst>
            </p:cNvPr>
            <p:cNvCxnSpPr>
              <a:stCxn id="18" idx="0"/>
            </p:cNvCxnSpPr>
            <p:nvPr/>
          </p:nvCxnSpPr>
          <p:spPr>
            <a:xfrm flipH="1" flipV="1">
              <a:off x="7096124" y="5772150"/>
              <a:ext cx="0" cy="192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8D1DAE2-7141-4107-B782-3FB92E949CB5}"/>
                </a:ext>
              </a:extLst>
            </p:cNvPr>
            <p:cNvSpPr txBox="1"/>
            <p:nvPr/>
          </p:nvSpPr>
          <p:spPr>
            <a:xfrm>
              <a:off x="6915150" y="5981700"/>
              <a:ext cx="3777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T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5DFA8B9-1DF8-4027-BC42-DFABE43737B7}"/>
                </a:ext>
              </a:extLst>
            </p:cNvPr>
            <p:cNvCxnSpPr>
              <a:stCxn id="18" idx="4"/>
            </p:cNvCxnSpPr>
            <p:nvPr/>
          </p:nvCxnSpPr>
          <p:spPr>
            <a:xfrm>
              <a:off x="7104016" y="6351032"/>
              <a:ext cx="0" cy="1926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26A9951-54AA-427F-B59C-600C170AD2CA}"/>
                </a:ext>
              </a:extLst>
            </p:cNvPr>
            <p:cNvCxnSpPr/>
            <p:nvPr/>
          </p:nvCxnSpPr>
          <p:spPr>
            <a:xfrm>
              <a:off x="7104016" y="6543675"/>
              <a:ext cx="3159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75B5771-3478-4ABB-8695-2AC5E1C13374}"/>
                </a:ext>
              </a:extLst>
            </p:cNvPr>
            <p:cNvCxnSpPr/>
            <p:nvPr/>
          </p:nvCxnSpPr>
          <p:spPr>
            <a:xfrm>
              <a:off x="7096125" y="5772150"/>
              <a:ext cx="32385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776712F-6239-4E99-8F5F-DB114AFCC78C}"/>
              </a:ext>
            </a:extLst>
          </p:cNvPr>
          <p:cNvGrpSpPr/>
          <p:nvPr/>
        </p:nvGrpSpPr>
        <p:grpSpPr>
          <a:xfrm>
            <a:off x="2517713" y="3799093"/>
            <a:ext cx="403380" cy="369332"/>
            <a:chOff x="8010525" y="6308208"/>
            <a:chExt cx="403380" cy="369332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AFAC314-B358-4155-888D-C766420E9E65}"/>
                </a:ext>
              </a:extLst>
            </p:cNvPr>
            <p:cNvSpPr txBox="1"/>
            <p:nvPr/>
          </p:nvSpPr>
          <p:spPr>
            <a:xfrm>
              <a:off x="8010525" y="6308208"/>
              <a:ext cx="4033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C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AFDE121-8B92-4621-848E-3789C4942299}"/>
                </a:ext>
              </a:extLst>
            </p:cNvPr>
            <p:cNvSpPr/>
            <p:nvPr/>
          </p:nvSpPr>
          <p:spPr>
            <a:xfrm>
              <a:off x="8010525" y="6308208"/>
              <a:ext cx="403380" cy="3693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690D502-F588-421A-BF15-BB67DDFC5A83}"/>
              </a:ext>
            </a:extLst>
          </p:cNvPr>
          <p:cNvCxnSpPr>
            <a:stCxn id="27" idx="6"/>
          </p:cNvCxnSpPr>
          <p:nvPr/>
        </p:nvCxnSpPr>
        <p:spPr>
          <a:xfrm>
            <a:off x="2921093" y="3983759"/>
            <a:ext cx="8820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89BD73F-49F1-449B-907D-2EB942409B4E}"/>
              </a:ext>
            </a:extLst>
          </p:cNvPr>
          <p:cNvCxnSpPr>
            <a:stCxn id="27" idx="3"/>
          </p:cNvCxnSpPr>
          <p:nvPr/>
        </p:nvCxnSpPr>
        <p:spPr>
          <a:xfrm flipH="1">
            <a:off x="2409825" y="4114338"/>
            <a:ext cx="166962" cy="36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>
            <a:extLst>
              <a:ext uri="{FF2B5EF4-FFF2-40B4-BE49-F238E27FC236}">
                <a16:creationId xmlns:a16="http://schemas.microsoft.com/office/drawing/2014/main" id="{D54201B9-059C-4090-AE65-0D5AEDEE2BC2}"/>
              </a:ext>
            </a:extLst>
          </p:cNvPr>
          <p:cNvGrpSpPr/>
          <p:nvPr/>
        </p:nvGrpSpPr>
        <p:grpSpPr>
          <a:xfrm>
            <a:off x="5877983" y="3760206"/>
            <a:ext cx="403380" cy="369332"/>
            <a:chOff x="8010525" y="6308208"/>
            <a:chExt cx="403380" cy="369332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EFD47BB-FE54-4628-B01F-67DDBF663BF4}"/>
                </a:ext>
              </a:extLst>
            </p:cNvPr>
            <p:cNvSpPr txBox="1"/>
            <p:nvPr/>
          </p:nvSpPr>
          <p:spPr>
            <a:xfrm>
              <a:off x="8010525" y="6308208"/>
              <a:ext cx="4033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C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D3EB37B9-D2C8-444C-996E-D8253863CED2}"/>
                </a:ext>
              </a:extLst>
            </p:cNvPr>
            <p:cNvSpPr/>
            <p:nvPr/>
          </p:nvSpPr>
          <p:spPr>
            <a:xfrm>
              <a:off x="8010525" y="6308208"/>
              <a:ext cx="403380" cy="3693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DC98696-3544-4627-BBBD-412C3C1DD969}"/>
              </a:ext>
            </a:extLst>
          </p:cNvPr>
          <p:cNvCxnSpPr>
            <a:stCxn id="5" idx="1"/>
            <a:endCxn id="43" idx="1"/>
          </p:cNvCxnSpPr>
          <p:nvPr/>
        </p:nvCxnSpPr>
        <p:spPr>
          <a:xfrm flipV="1">
            <a:off x="5844631" y="3944872"/>
            <a:ext cx="33352" cy="21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C958D314-57C5-4978-9348-83E6CD0BF691}"/>
              </a:ext>
            </a:extLst>
          </p:cNvPr>
          <p:cNvCxnSpPr>
            <a:cxnSpLocks/>
            <a:stCxn id="44" idx="5"/>
          </p:cNvCxnSpPr>
          <p:nvPr/>
        </p:nvCxnSpPr>
        <p:spPr>
          <a:xfrm>
            <a:off x="6222289" y="4075451"/>
            <a:ext cx="188036" cy="540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30F559B7-C2E0-4438-A08A-BC0ACFA7EEE0}"/>
              </a:ext>
            </a:extLst>
          </p:cNvPr>
          <p:cNvCxnSpPr>
            <a:stCxn id="5" idx="1"/>
            <a:endCxn id="44" idx="2"/>
          </p:cNvCxnSpPr>
          <p:nvPr/>
        </p:nvCxnSpPr>
        <p:spPr>
          <a:xfrm flipV="1">
            <a:off x="5844631" y="3944872"/>
            <a:ext cx="33352" cy="21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8317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38845"/>
          </a:xfrm>
        </p:spPr>
        <p:txBody>
          <a:bodyPr/>
          <a:lstStyle/>
          <a:p>
            <a:pPr algn="ctr"/>
            <a:r>
              <a:rPr lang="en-IN" b="1" dirty="0"/>
              <a:t>Quadruple Tank problem</a:t>
            </a:r>
            <a:endParaRPr lang="en-IN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70659" y="1862253"/>
            <a:ext cx="12582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673310"/>
              </p:ext>
            </p:extLst>
          </p:nvPr>
        </p:nvGraphicFramePr>
        <p:xfrm>
          <a:off x="826738" y="1216364"/>
          <a:ext cx="4954184" cy="361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38400" imgH="1778000" progId="Equation.DSMT4">
                  <p:embed/>
                </p:oleObj>
              </mc:Choice>
              <mc:Fallback>
                <p:oleObj name="Equation" r:id="rId4" imgW="2438400" imgH="177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38" y="1216364"/>
                        <a:ext cx="4954184" cy="3612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840171" y="1314964"/>
            <a:ext cx="3033170" cy="363367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trol Objective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oth the levels of tank1 and tank2 should be controlled by manipulating voltages to the pumps.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ta for simulation: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8 cm</a:t>
            </a:r>
            <a:r>
              <a:rPr lang="en-IN" b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32 cm</a:t>
            </a:r>
            <a:r>
              <a:rPr lang="en-IN" b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.071 cm</a:t>
            </a:r>
            <a:r>
              <a:rPr lang="en-IN" b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</a:t>
            </a:r>
            <a:r>
              <a:rPr lang="en-IN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.057 cm</a:t>
            </a:r>
            <a:r>
              <a:rPr lang="en-IN" b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IN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IN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0025489B-6FC1-4266-B780-0C46A85508C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3079844"/>
                  </p:ext>
                </p:extLst>
              </p:nvPr>
            </p:nvGraphicFramePr>
            <p:xfrm>
              <a:off x="542925" y="5061029"/>
              <a:ext cx="6095999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70857">
                      <a:extLst>
                        <a:ext uri="{9D8B030D-6E8A-4147-A177-3AD203B41FA5}">
                          <a16:colId xmlns:a16="http://schemas.microsoft.com/office/drawing/2014/main" val="2379750280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3520916166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349559438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4011679242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4096365160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182573545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22322989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a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k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k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v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v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257645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514764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2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3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883160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990758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0025489B-6FC1-4266-B780-0C46A85508C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3079844"/>
                  </p:ext>
                </p:extLst>
              </p:nvPr>
            </p:nvGraphicFramePr>
            <p:xfrm>
              <a:off x="542925" y="5061029"/>
              <a:ext cx="6095999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70857">
                      <a:extLst>
                        <a:ext uri="{9D8B030D-6E8A-4147-A177-3AD203B41FA5}">
                          <a16:colId xmlns:a16="http://schemas.microsoft.com/office/drawing/2014/main" val="2379750280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3520916166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349559438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4011679242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4096365160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182573545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22322989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a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k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k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v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v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500699" t="-8197" r="-101399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600699" t="-8197" r="-1399" b="-3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257645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514764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2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4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3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883160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3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9907584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338298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AFC83D-9725-4FF9-885A-04176B4A2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ink Model of Quad Tank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2F5FD7-6B23-4F88-9ADA-6D61309F33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82288" y="1339850"/>
            <a:ext cx="10108575" cy="39751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D680E84-F6D3-4DA7-B268-89C9E79F5A3C}"/>
              </a:ext>
            </a:extLst>
          </p:cNvPr>
          <p:cNvSpPr txBox="1"/>
          <p:nvPr/>
        </p:nvSpPr>
        <p:spPr>
          <a:xfrm>
            <a:off x="1733550" y="6115050"/>
            <a:ext cx="6038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et simulate the Model in Simulink </a:t>
            </a:r>
          </a:p>
        </p:txBody>
      </p:sp>
    </p:spTree>
    <p:extLst>
      <p:ext uri="{BB962C8B-B14F-4D97-AF65-F5344CB8AC3E}">
        <p14:creationId xmlns:p14="http://schemas.microsoft.com/office/powerpoint/2010/main" val="409537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ed Equations for Quad Tank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Introducing the deviation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𝑠</m:t>
                        </m:r>
                      </m:sub>
                    </m:sSub>
                  </m:oMath>
                </a14:m>
                <a:r>
                  <a:rPr lang="en-IN" dirty="0"/>
                  <a:t> (</a:t>
                </a:r>
                <a:r>
                  <a:rPr lang="en-IN" dirty="0" err="1"/>
                  <a:t>i</a:t>
                </a:r>
                <a:r>
                  <a:rPr lang="en-IN" dirty="0"/>
                  <a:t>=1..4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𝑠</m:t>
                        </m:r>
                      </m:sub>
                    </m:sSub>
                  </m:oMath>
                </a14:m>
                <a:r>
                  <a:rPr lang="en-IN" dirty="0"/>
                  <a:t> (j=1..2)  the linearized equations are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N" dirty="0"/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den>
                        </m:f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..,4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237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244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function matrix of Quad Tank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corresponding transfer function matrix i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22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𝛾</m:t>
                                            </m:r>
                                          </m:e>
                                          <m:sub>
                                            <m: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</m:e>
                                          <m:sub>
                                            <m: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</m:e>
                                          <m:sub>
                                            <m: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𝛾</m:t>
                                            </m:r>
                                          </m:e>
                                          <m:sub>
                                            <m: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</m:e>
                                          <m:sub>
                                            <m: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</m:e>
                                          <m:sub>
                                            <m: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sz="2200" dirty="0"/>
              </a:p>
              <a:p>
                <a:pPr marL="0" indent="0">
                  <a:buNone/>
                </a:pPr>
                <a:endParaRPr lang="en-US" sz="2200" dirty="0"/>
              </a:p>
              <a:p>
                <a:pPr marL="0" indent="0">
                  <a:buNone/>
                </a:pPr>
                <a:r>
                  <a:rPr lang="en-US" sz="2200" dirty="0"/>
                  <a:t>Where,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IN" sz="2200" dirty="0"/>
                  <a:t>   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IN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7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07046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es and Zeros of Quad Tank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55000" lnSpcReduction="20000"/>
              </a:bodyPr>
              <a:lstStyle/>
              <a:p>
                <a:r>
                  <a:rPr lang="en-US" sz="5100" b="1" dirty="0"/>
                  <a:t>Case 1</a:t>
                </a:r>
              </a:p>
              <a:p>
                <a:endParaRPr lang="en-US" sz="5100" b="1" dirty="0"/>
              </a:p>
              <a:p>
                <a:pPr marL="0" indent="0">
                  <a:buNone/>
                </a:pPr>
                <a:r>
                  <a:rPr lang="en-US" sz="5100" dirty="0"/>
                  <a:t>  </a:t>
                </a:r>
                <a14:m>
                  <m:oMath xmlns:m="http://schemas.openxmlformats.org/officeDocument/2006/math">
                    <m:r>
                      <a:rPr lang="en-US" sz="5100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51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1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51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5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51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51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100" b="0" i="1" smtClean="0">
                                      <a:latin typeface="Cambria Math" panose="02040503050406030204" pitchFamily="18" charset="0"/>
                                    </a:rPr>
                                    <m:t>4.153</m:t>
                                  </m:r>
                                </m:num>
                                <m:den>
                                  <m:r>
                                    <a:rPr lang="en-US" sz="5100" b="0" i="1" smtClean="0">
                                      <a:latin typeface="Cambria Math" panose="02040503050406030204" pitchFamily="18" charset="0"/>
                                    </a:rPr>
                                    <m:t>62.36</m:t>
                                  </m:r>
                                  <m:r>
                                    <a:rPr lang="en-US" sz="51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51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51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100" b="0" i="1" smtClean="0">
                                      <a:latin typeface="Cambria Math" panose="02040503050406030204" pitchFamily="18" charset="0"/>
                                    </a:rPr>
                                    <m:t>3.036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5100" b="0" i="1" smtClean="0">
                                          <a:latin typeface="Cambria Math" panose="02040503050406030204" pitchFamily="18" charset="0"/>
                                        </a:rPr>
                                        <m:t>62.36</m:t>
                                      </m:r>
                                      <m: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5100" b="0" i="1" smtClean="0">
                                          <a:latin typeface="Cambria Math" panose="02040503050406030204" pitchFamily="18" charset="0"/>
                                        </a:rPr>
                                        <m:t>22.76</m:t>
                                      </m:r>
                                      <m: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51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100" b="0" i="1" smtClean="0">
                                      <a:latin typeface="Cambria Math" panose="02040503050406030204" pitchFamily="18" charset="0"/>
                                    </a:rPr>
                                    <m:t>1.78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5100" b="0" i="1" smtClean="0">
                                          <a:latin typeface="Cambria Math" panose="02040503050406030204" pitchFamily="18" charset="0"/>
                                        </a:rPr>
                                        <m:t>90.63</m:t>
                                      </m:r>
                                      <m: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5100" b="0" i="1" smtClean="0">
                                          <a:latin typeface="Cambria Math" panose="02040503050406030204" pitchFamily="18" charset="0"/>
                                        </a:rPr>
                                        <m:t>30.09</m:t>
                                      </m:r>
                                      <m: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51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51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100" b="0" i="1" smtClean="0">
                                      <a:latin typeface="Cambria Math" panose="02040503050406030204" pitchFamily="18" charset="0"/>
                                    </a:rPr>
                                    <m:t>4.554</m:t>
                                  </m:r>
                                </m:num>
                                <m:den>
                                  <m:r>
                                    <a:rPr lang="en-US" sz="5100" b="0" i="1" smtClean="0">
                                      <a:latin typeface="Cambria Math" panose="02040503050406030204" pitchFamily="18" charset="0"/>
                                    </a:rPr>
                                    <m:t>90.63</m:t>
                                  </m:r>
                                  <m:r>
                                    <a:rPr lang="en-US" sz="510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510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5100" dirty="0"/>
              </a:p>
              <a:p>
                <a:pPr marL="0" indent="0">
                  <a:buNone/>
                </a:pPr>
                <a:endParaRPr lang="en-US" sz="51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153</m:t>
                                    </m:r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90.63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30.09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22.76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.036</m:t>
                                    </m:r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90.63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30.09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.78</m:t>
                                    </m:r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62.36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22.76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.554</m:t>
                                    </m:r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30.09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62.36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22.76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90.6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30.09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62.36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2.76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5100" dirty="0"/>
                  <a:t>So, poles are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2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90.63</m:t>
                          </m:r>
                        </m:den>
                      </m:f>
                      <m:r>
                        <a:rPr lang="en-US" sz="4200" b="0" i="1" smtClean="0">
                          <a:latin typeface="Cambria Math" panose="020405030504060302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4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42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30.09</m:t>
                          </m:r>
                        </m:den>
                      </m:f>
                      <m:r>
                        <a:rPr lang="en-US" sz="4200" b="0" i="1" smtClean="0">
                          <a:latin typeface="Cambria Math" panose="02040503050406030204" pitchFamily="18" charset="0"/>
                        </a:rPr>
                        <m:t> ;   </m:t>
                      </m:r>
                      <m:sSub>
                        <m:sSubPr>
                          <m:ctrlPr>
                            <a:rPr lang="en-US" sz="4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42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62.36</m:t>
                          </m:r>
                        </m:den>
                      </m:f>
                      <m:r>
                        <a:rPr lang="en-US" sz="4200" b="0" i="1" smtClean="0">
                          <a:latin typeface="Cambria Math" panose="02040503050406030204" pitchFamily="18" charset="0"/>
                        </a:rPr>
                        <m:t>;   </m:t>
                      </m:r>
                      <m:sSub>
                        <m:sSubPr>
                          <m:ctrlPr>
                            <a:rPr lang="en-US" sz="4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42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22.76</m:t>
                          </m:r>
                        </m:den>
                      </m:f>
                      <m:r>
                        <a:rPr lang="en-US" sz="42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46" t="-320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49468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s of the system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nce pol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IN" dirty="0"/>
                  <a:t> is zero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,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𝑑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𝑒𝑡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den>
                    </m:f>
                  </m:oMath>
                </a14:m>
                <a:r>
                  <a:rPr lang="en-IN" dirty="0"/>
                  <a:t> </a:t>
                </a:r>
              </a:p>
              <a:p>
                <a:r>
                  <a:rPr lang="en-US" dirty="0"/>
                  <a:t>So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𝑒𝑡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IN" dirty="0"/>
                  <a:t> will give pol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IN" dirty="0"/>
                  <a:t> and Zeros of G(s).</a:t>
                </a:r>
              </a:p>
              <a:p>
                <a:r>
                  <a:rPr lang="en-US" dirty="0"/>
                  <a:t>For Case 1:</a:t>
                </a:r>
              </a:p>
              <a:p>
                <a:r>
                  <a:rPr lang="en-US" dirty="0"/>
                  <a:t>Zeros ar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z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.75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;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7.24</m:t>
                        </m:r>
                      </m:den>
                    </m:f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66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30713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3</TotalTime>
  <Words>470</Words>
  <Application>Microsoft Office PowerPoint</Application>
  <PresentationFormat>On-screen Show (4:3)</PresentationFormat>
  <Paragraphs>114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Multivariable Control</vt:lpstr>
      <vt:lpstr>Quadruple Tank</vt:lpstr>
      <vt:lpstr>Quadruple Tank problem </vt:lpstr>
      <vt:lpstr>Quadruple Tank problem</vt:lpstr>
      <vt:lpstr>Simulink Model of Quad Tank</vt:lpstr>
      <vt:lpstr>Linearized Equations for Quad Tank</vt:lpstr>
      <vt:lpstr>Transfer function matrix of Quad Tank</vt:lpstr>
      <vt:lpstr>Poles and Zeros of Quad Tank</vt:lpstr>
      <vt:lpstr>Zeros of the system</vt:lpstr>
      <vt:lpstr>Poles and Zeros of Quad Tank</vt:lpstr>
      <vt:lpstr>Multi-Loop vs Multivariable Control</vt:lpstr>
      <vt:lpstr>Multi-Loop vs Multivariable Contro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uple Tank</dc:title>
  <dc:creator>Amar Samanta</dc:creator>
  <cp:lastModifiedBy>Amar Samanta</cp:lastModifiedBy>
  <cp:revision>4</cp:revision>
  <dcterms:created xsi:type="dcterms:W3CDTF">2022-02-15T04:05:44Z</dcterms:created>
  <dcterms:modified xsi:type="dcterms:W3CDTF">2022-02-16T04:26:01Z</dcterms:modified>
</cp:coreProperties>
</file>